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3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15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65665F-71A7-4A3C-8BE1-E19CB52537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21CBB87-14F7-46C1-B139-629559C82A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E1527A-C5B7-40C0-8235-1B1F47D5C4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E2202B-D917-4712-910E-31DB3E7026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3326F8-13C9-41A7-ADFA-8B36728A89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9074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BBE06-A597-44E4-B0E4-B2DD13CD0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6FF0C5-0F8D-4285-86AC-962E6E0A48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67F75-D7C6-4C57-9BA0-C51EBB8CD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565A01-7107-40EA-A855-E14B90089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1DF21C-072C-43DD-B781-5CE9541C8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5140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ABC4DC0-0D79-4D1E-82FA-EA71C11ACE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2D30B6-BC17-419B-B674-F183146E9C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80F85-3C60-468A-91DC-42469C3E5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4D8D3C-0A1E-46CE-A5D5-721035B70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CCAF37-FCB6-4EF3-A02E-48A6D3851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614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04D04E-A593-4EAC-8162-5767AA837E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90A9ED-5A34-4E49-BF09-85F63640AD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01BB95-E6F4-4D16-954A-0040DDEA7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D10D03-B493-4DF2-B705-3B162B9938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B35176-DDB0-4884-9CA6-533F6D625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714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AD1B4-C31D-4FD6-A245-8C50DB1A16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9F17D8-63EC-4205-9D16-35FC68D2A8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1DE44-91FB-4064-A467-C50B6E6EB2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E7DAD-1B63-4465-B23D-895076695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20FD82-2AD5-4BB4-ADD6-1899036EB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268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BCEFDB-89D3-4E3C-AB68-CF2115E784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AF724B-4F80-4CD7-AD7E-23EDFE7FE2E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13CDAD-66AC-4A19-B0DF-2FCA9C6359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81D8FE-2F65-423C-ABB8-A271666FA2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64378C-D5C8-4285-8FA3-71E92C001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64F662-A56C-4F1A-822B-D63FB86F6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6078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47FB37-D7BC-46F9-B49D-66BA92EC9B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A1975F-1CA7-4001-8AC7-39227608A2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65E722-3148-47F4-90AE-705C4D2D54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85696B3-BF0E-4AC9-A6DF-C95E90EFB19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1059822-4778-438F-AB94-4F27E9CB2AD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D5E5F8D-BDFB-4B4F-8691-207FC25D71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C16991-25EE-42C4-884F-572208E778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442E9D8-40B6-476E-B739-B87A6EA9E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832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4513F3-22B0-4892-A1B2-90CD5418E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6906C3-F8D9-485C-899D-699909C995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FEF596-D995-4761-82C7-525BFFD62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8965F3-97AF-44B7-9583-098778179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3272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34D500-29ED-423B-A8F0-19394BFF99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695F97-0FFF-412C-8902-68ADA5927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C897A-ECD3-4382-9FDB-036A1BCB49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952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63E7D-D70F-43AE-AC38-3102F55B7B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439B1B-9CA3-4303-B54A-E48BC1181E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C2A06E-4088-4C77-8438-78D8333384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B8E8C64-8562-4CAB-8EB7-B80C4EA51C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6844BD-2DF8-4832-ABC0-949AB27107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90D20B-CD7A-450F-A502-B182561C2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829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0D618-46FE-45DA-82BB-B586510BD2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E688B4E-71D8-419A-A56D-A45CD6DBB07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B63ED26-72F1-4759-9B0C-673B52367E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625AE09-B906-49BF-BBFA-05B81711A5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D0E674-10E1-4BC4-95B5-8675C58D3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74873B-4AB5-4E06-AE6E-6A5AAF8CF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75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F7176FD-74A2-49CE-A0DF-36F3F7AF46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CE2783-0E78-4609-8834-702C049A16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9D35A-CA06-4B19-82F0-AC32C88BE6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2E07E5-81DD-4102-9860-424474BC1A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DA33D3-1616-4AAF-B73F-57B055E621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407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1AE2A7-DA53-4597-93B5-192B978AE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550724"/>
              </p:ext>
            </p:extLst>
          </p:nvPr>
        </p:nvGraphicFramePr>
        <p:xfrm>
          <a:off x="4016375" y="2716213"/>
          <a:ext cx="4157663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375" y="2716213"/>
                        <a:ext cx="4157663" cy="131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5617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86BDF20-B641-4822-8F97-6097F5E73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75842"/>
              </p:ext>
            </p:extLst>
          </p:nvPr>
        </p:nvGraphicFramePr>
        <p:xfrm>
          <a:off x="4081463" y="1684338"/>
          <a:ext cx="4027487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4027814" imgH="3485382" progId="Equation.DSMT4">
                  <p:embed/>
                </p:oleObj>
              </mc:Choice>
              <mc:Fallback>
                <p:oleObj name="Equation" r:id="rId3" imgW="4027814" imgH="34853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1463" y="1684338"/>
                        <a:ext cx="4027487" cy="348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6220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9197861-032E-4DCD-9EA1-692450AF7243}"/>
              </a:ext>
            </a:extLst>
          </p:cNvPr>
          <p:cNvSpPr/>
          <p:nvPr/>
        </p:nvSpPr>
        <p:spPr>
          <a:xfrm>
            <a:off x="3859481" y="1324098"/>
            <a:ext cx="3657600" cy="3657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01CD94-6AF1-4448-8766-9C213D6B0ECB}"/>
              </a:ext>
            </a:extLst>
          </p:cNvPr>
          <p:cNvSpPr/>
          <p:nvPr/>
        </p:nvSpPr>
        <p:spPr>
          <a:xfrm>
            <a:off x="6448302" y="1324099"/>
            <a:ext cx="1068779" cy="365759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048FA85-E2F6-40BE-9DB9-C0B98D4E2E4F}"/>
              </a:ext>
            </a:extLst>
          </p:cNvPr>
          <p:cNvSpPr/>
          <p:nvPr/>
        </p:nvSpPr>
        <p:spPr>
          <a:xfrm rot="16200000">
            <a:off x="5153891" y="2618508"/>
            <a:ext cx="1068779" cy="365759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397D38E-8518-4AA5-A8F5-BC3BD52EF61C}"/>
              </a:ext>
            </a:extLst>
          </p:cNvPr>
          <p:cNvCxnSpPr/>
          <p:nvPr/>
        </p:nvCxnSpPr>
        <p:spPr>
          <a:xfrm>
            <a:off x="3806085" y="1074587"/>
            <a:ext cx="258882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A984B25-9C55-4E66-BC2B-47BE9103AD94}"/>
              </a:ext>
            </a:extLst>
          </p:cNvPr>
          <p:cNvCxnSpPr>
            <a:cxnSpLocks/>
          </p:cNvCxnSpPr>
          <p:nvPr/>
        </p:nvCxnSpPr>
        <p:spPr>
          <a:xfrm>
            <a:off x="3591391" y="1324098"/>
            <a:ext cx="0" cy="258881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CA59BEB-BEC4-4706-A6AC-8B1FDAB543DE}"/>
              </a:ext>
            </a:extLst>
          </p:cNvPr>
          <p:cNvCxnSpPr>
            <a:cxnSpLocks/>
          </p:cNvCxnSpPr>
          <p:nvPr/>
        </p:nvCxnSpPr>
        <p:spPr>
          <a:xfrm>
            <a:off x="6448302" y="1074587"/>
            <a:ext cx="106877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767CCF2-B9FE-4B92-9BA5-089CF3387A1A}"/>
              </a:ext>
            </a:extLst>
          </p:cNvPr>
          <p:cNvCxnSpPr>
            <a:cxnSpLocks/>
          </p:cNvCxnSpPr>
          <p:nvPr/>
        </p:nvCxnSpPr>
        <p:spPr>
          <a:xfrm flipV="1">
            <a:off x="3591391" y="3991898"/>
            <a:ext cx="0" cy="103652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97EE2B9-02EA-4BA3-B576-89F9234B29EC}"/>
              </a:ext>
            </a:extLst>
          </p:cNvPr>
          <p:cNvSpPr txBox="1"/>
          <p:nvPr/>
        </p:nvSpPr>
        <p:spPr>
          <a:xfrm>
            <a:off x="6096000" y="686577"/>
            <a:ext cx="18213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ixed coordinat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022311-7E03-49BF-A837-BDAAEE0C597B}"/>
              </a:ext>
            </a:extLst>
          </p:cNvPr>
          <p:cNvSpPr txBox="1"/>
          <p:nvPr/>
        </p:nvSpPr>
        <p:spPr>
          <a:xfrm rot="16200000">
            <a:off x="2408173" y="4371658"/>
            <a:ext cx="18213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ixed coordinat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FDF4EA8-DF1E-4B25-A408-40E0AFEFA8B7}"/>
              </a:ext>
            </a:extLst>
          </p:cNvPr>
          <p:cNvSpPr txBox="1"/>
          <p:nvPr/>
        </p:nvSpPr>
        <p:spPr>
          <a:xfrm rot="16200000">
            <a:off x="2408173" y="2480007"/>
            <a:ext cx="18213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ree coordinat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B97748E-FE1E-43E2-9DDB-4276E2D70B29}"/>
              </a:ext>
            </a:extLst>
          </p:cNvPr>
          <p:cNvSpPr txBox="1"/>
          <p:nvPr/>
        </p:nvSpPr>
        <p:spPr>
          <a:xfrm>
            <a:off x="4079664" y="686576"/>
            <a:ext cx="18213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ree coordinates</a:t>
            </a:r>
          </a:p>
        </p:txBody>
      </p:sp>
    </p:spTree>
    <p:extLst>
      <p:ext uri="{BB962C8B-B14F-4D97-AF65-F5344CB8AC3E}">
        <p14:creationId xmlns:p14="http://schemas.microsoft.com/office/powerpoint/2010/main" val="2174398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D44D533-C87E-4383-82E1-50EEB1224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35854"/>
              </p:ext>
            </p:extLst>
          </p:nvPr>
        </p:nvGraphicFramePr>
        <p:xfrm>
          <a:off x="3173413" y="2497138"/>
          <a:ext cx="510857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295280" imgH="342720" progId="Equation.DSMT4">
                  <p:embed/>
                </p:oleObj>
              </mc:Choice>
              <mc:Fallback>
                <p:oleObj name="Equation" r:id="rId3" imgW="1295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3413" y="2497138"/>
                        <a:ext cx="5108575" cy="1350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0405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29EC935-26B9-495B-8B0D-237529138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49818"/>
              </p:ext>
            </p:extLst>
          </p:nvPr>
        </p:nvGraphicFramePr>
        <p:xfrm>
          <a:off x="4533900" y="2271713"/>
          <a:ext cx="31242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3124080" imgH="2311200" progId="Equation.DSMT4">
                  <p:embed/>
                </p:oleObj>
              </mc:Choice>
              <mc:Fallback>
                <p:oleObj name="Equation" r:id="rId3" imgW="312408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3900" y="2271713"/>
                        <a:ext cx="3124200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7513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</TotalTime>
  <Words>8</Words>
  <Application>Microsoft Office PowerPoint</Application>
  <PresentationFormat>Widescreen</PresentationFormat>
  <Paragraphs>4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man</dc:creator>
  <cp:lastModifiedBy>Salman</cp:lastModifiedBy>
  <cp:revision>5</cp:revision>
  <dcterms:created xsi:type="dcterms:W3CDTF">2020-04-06T09:06:17Z</dcterms:created>
  <dcterms:modified xsi:type="dcterms:W3CDTF">2020-04-06T10:01:42Z</dcterms:modified>
</cp:coreProperties>
</file>